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B12182" w14:textId="77777777" w:rsidR="009E1214" w:rsidRDefault="009E1214" w:rsidP="009E1214">
      <w:pPr>
        <w:pStyle w:val="Header"/>
      </w:pPr>
      <w:r>
        <w:t>Statistical Reasoning</w:t>
      </w:r>
      <w:r>
        <w:tab/>
      </w:r>
      <w:r>
        <w:tab/>
        <w:t xml:space="preserve">          </w:t>
      </w:r>
    </w:p>
    <w:p w14:paraId="285F6519" w14:textId="68683195" w:rsidR="009E1214" w:rsidRDefault="009E1214" w:rsidP="009E1214">
      <w:pPr>
        <w:pStyle w:val="Header"/>
      </w:pPr>
      <w:r>
        <w:t>Guided Notes</w:t>
      </w:r>
      <w:r w:rsidR="00B63522">
        <w:t xml:space="preserve"> 3.6</w:t>
      </w:r>
      <w:r>
        <w:t>:  Standard Normal Distributions</w:t>
      </w:r>
      <w:r>
        <w:tab/>
        <w:t xml:space="preserve">                     </w:t>
      </w:r>
    </w:p>
    <w:p w14:paraId="6EB646FF" w14:textId="77777777" w:rsidR="002F4812" w:rsidRDefault="002F4812" w:rsidP="007932C0"/>
    <w:p w14:paraId="61CE9973" w14:textId="77777777" w:rsidR="009E1214" w:rsidRPr="009E1214" w:rsidRDefault="009E1214" w:rsidP="009E12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b/>
          <w:sz w:val="24"/>
          <w:szCs w:val="24"/>
        </w:rPr>
      </w:pPr>
      <w:r w:rsidRPr="009E1214">
        <w:rPr>
          <w:b/>
          <w:sz w:val="24"/>
          <w:szCs w:val="24"/>
        </w:rPr>
        <w:t>Standard Normal Distributions</w:t>
      </w:r>
    </w:p>
    <w:p w14:paraId="4DE1B182" w14:textId="77777777" w:rsidR="009E1214" w:rsidRDefault="009E1214" w:rsidP="009E1214">
      <w:pPr>
        <w:spacing w:after="0"/>
      </w:pPr>
      <w:r>
        <w:t xml:space="preserve">The 68-95-99 Rule suggest all Normal distributions are the same if we measure units of size </w:t>
      </w:r>
      <w:r w:rsidRPr="003F0B68">
        <w:rPr>
          <w:position w:val="-6"/>
        </w:rPr>
        <w:object w:dxaOrig="240" w:dyaOrig="220" w14:anchorId="55C391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pt" o:ole="">
            <v:imagedata r:id="rId7" o:title=""/>
          </v:shape>
          <o:OLEObject Type="Embed" ProgID="Equation.DSMT4" ShapeID="_x0000_i1025" DrawAspect="Content" ObjectID="_1628328670" r:id="rId8"/>
        </w:object>
      </w:r>
      <w:r>
        <w:t xml:space="preserve"> about the mean </w:t>
      </w:r>
      <w:r w:rsidRPr="003F0B68">
        <w:rPr>
          <w:position w:val="-10"/>
        </w:rPr>
        <w:object w:dxaOrig="240" w:dyaOrig="260" w14:anchorId="596D1C13">
          <v:shape id="_x0000_i1026" type="#_x0000_t75" style="width:12pt;height:13pt" o:ole="">
            <v:imagedata r:id="rId9" o:title=""/>
          </v:shape>
          <o:OLEObject Type="Embed" ProgID="Equation.DSMT4" ShapeID="_x0000_i1026" DrawAspect="Content" ObjectID="_1628328671" r:id="rId10"/>
        </w:object>
      </w:r>
      <w:r>
        <w:t>.</w:t>
      </w:r>
    </w:p>
    <w:p w14:paraId="709982E9" w14:textId="77777777" w:rsidR="009E1214" w:rsidRDefault="009E1214" w:rsidP="009E1214">
      <w:pPr>
        <w:spacing w:after="0"/>
      </w:pPr>
      <w:r>
        <w:t>Changing to these units requires us to standardize, so our z-score now becomes:</w:t>
      </w:r>
    </w:p>
    <w:p w14:paraId="4C402359" w14:textId="77777777" w:rsidR="009E1214" w:rsidRDefault="009E1214" w:rsidP="009E1214">
      <w:pPr>
        <w:spacing w:after="0"/>
      </w:pPr>
    </w:p>
    <w:p w14:paraId="5398ED2A" w14:textId="77777777" w:rsidR="009E1214" w:rsidRDefault="009E1214" w:rsidP="009E1214">
      <w:pPr>
        <w:spacing w:after="0"/>
      </w:pPr>
      <w:r w:rsidRPr="00111E31">
        <w:rPr>
          <w:position w:val="-24"/>
        </w:rPr>
        <w:object w:dxaOrig="2060" w:dyaOrig="620" w14:anchorId="778B3140">
          <v:shape id="_x0000_i1027" type="#_x0000_t75" style="width:103pt;height:31pt" o:ole="">
            <v:imagedata r:id="rId11" o:title=""/>
          </v:shape>
          <o:OLEObject Type="Embed" ProgID="Equation.DSMT4" ShapeID="_x0000_i1027" DrawAspect="Content" ObjectID="_1628328672" r:id="rId12"/>
        </w:object>
      </w:r>
    </w:p>
    <w:p w14:paraId="7BB7C1EF" w14:textId="77777777" w:rsidR="009E1214" w:rsidRDefault="009E1214" w:rsidP="009E1214">
      <w:pPr>
        <w:spacing w:after="0"/>
      </w:pPr>
    </w:p>
    <w:p w14:paraId="5397F6CB" w14:textId="77777777" w:rsidR="009E1214" w:rsidRDefault="009E1214" w:rsidP="009E1214">
      <w:pPr>
        <w:spacing w:after="0"/>
      </w:pPr>
      <w:r>
        <w:t>Why do we need to standardize?  What if we ask for a value that falls between 1 and 2 standard deviations?  We have no way to find the exact answer without standardizing because we have no table for the data.</w:t>
      </w:r>
    </w:p>
    <w:p w14:paraId="07E3A516" w14:textId="77777777" w:rsidR="009E1214" w:rsidRDefault="009E1214" w:rsidP="009E1214">
      <w:pPr>
        <w:spacing w:after="0"/>
      </w:pPr>
    </w:p>
    <w:p w14:paraId="43410094" w14:textId="77777777" w:rsidR="009E1214" w:rsidRDefault="009E1214" w:rsidP="009E1214">
      <w:pPr>
        <w:spacing w:after="0"/>
      </w:pPr>
      <w:r>
        <w:t>Since we have now standardized the data, we can use the same table for ALL data sets (Standard Normal Table)</w:t>
      </w:r>
    </w:p>
    <w:p w14:paraId="2FC00176" w14:textId="77777777" w:rsidR="009E1214" w:rsidRDefault="008A5367" w:rsidP="009E1214">
      <w:pPr>
        <w:spacing w:after="0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505112E3" wp14:editId="514E7065">
            <wp:simplePos x="0" y="0"/>
            <wp:positionH relativeFrom="column">
              <wp:posOffset>2971800</wp:posOffset>
            </wp:positionH>
            <wp:positionV relativeFrom="paragraph">
              <wp:posOffset>3810</wp:posOffset>
            </wp:positionV>
            <wp:extent cx="3257550" cy="1578240"/>
            <wp:effectExtent l="0" t="0" r="0" b="317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578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1214">
        <w:t>This table gives us the area under the curve to the LEFT of z.</w:t>
      </w:r>
    </w:p>
    <w:p w14:paraId="7404E195" w14:textId="77777777" w:rsidR="008A5367" w:rsidRDefault="008A5367" w:rsidP="009E1214">
      <w:pPr>
        <w:spacing w:after="0"/>
      </w:pPr>
    </w:p>
    <w:p w14:paraId="7A4F0989" w14:textId="77777777" w:rsidR="008A5367" w:rsidRDefault="008A5367" w:rsidP="009E1214">
      <w:pPr>
        <w:spacing w:after="0"/>
      </w:pPr>
    </w:p>
    <w:p w14:paraId="452DC913" w14:textId="77777777" w:rsidR="008A5367" w:rsidRDefault="008A5367" w:rsidP="009E1214">
      <w:pPr>
        <w:spacing w:after="0"/>
      </w:pPr>
    </w:p>
    <w:p w14:paraId="0887C4EF" w14:textId="77777777" w:rsidR="008A5367" w:rsidRDefault="008A5367" w:rsidP="009E1214">
      <w:pPr>
        <w:spacing w:after="0"/>
      </w:pPr>
    </w:p>
    <w:p w14:paraId="5B9AAEEF" w14:textId="77777777" w:rsidR="008A5367" w:rsidRDefault="008A5367" w:rsidP="009E1214">
      <w:pPr>
        <w:spacing w:after="0"/>
      </w:pPr>
    </w:p>
    <w:p w14:paraId="5835E3CF" w14:textId="77777777" w:rsidR="008A5367" w:rsidRDefault="008A5367" w:rsidP="009E1214">
      <w:pPr>
        <w:spacing w:after="0"/>
      </w:pPr>
    </w:p>
    <w:p w14:paraId="26716600" w14:textId="77777777" w:rsidR="009E1214" w:rsidRDefault="009E1214" w:rsidP="009E1214">
      <w:pPr>
        <w:spacing w:after="0"/>
      </w:pPr>
    </w:p>
    <w:p w14:paraId="6762D3C2" w14:textId="77777777" w:rsidR="009E1214" w:rsidRDefault="009E1214" w:rsidP="009E1214">
      <w:pPr>
        <w:spacing w:after="0"/>
      </w:pPr>
    </w:p>
    <w:p w14:paraId="55629770" w14:textId="77777777" w:rsidR="009E1214" w:rsidRDefault="009E1214" w:rsidP="009E1214">
      <w:pPr>
        <w:spacing w:after="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0341B0A" wp14:editId="19FE410D">
            <wp:simplePos x="0" y="0"/>
            <wp:positionH relativeFrom="column">
              <wp:posOffset>2025650</wp:posOffset>
            </wp:positionH>
            <wp:positionV relativeFrom="paragraph">
              <wp:posOffset>15240</wp:posOffset>
            </wp:positionV>
            <wp:extent cx="4965700" cy="2700020"/>
            <wp:effectExtent l="0" t="0" r="6350" b="508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66201" cy="27002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Example 1:  Find the proportions of observations from the standard normal distribution that are:</w:t>
      </w:r>
    </w:p>
    <w:p w14:paraId="425874FC" w14:textId="77777777" w:rsidR="009E1214" w:rsidRDefault="009E1214" w:rsidP="009E1214">
      <w:pPr>
        <w:pStyle w:val="ListParagraph"/>
        <w:numPr>
          <w:ilvl w:val="0"/>
          <w:numId w:val="6"/>
        </w:numPr>
        <w:spacing w:after="0"/>
      </w:pPr>
      <w:r>
        <w:t>Less than -1.25</w:t>
      </w:r>
    </w:p>
    <w:p w14:paraId="568CC475" w14:textId="77777777" w:rsidR="009E1214" w:rsidRDefault="009E1214" w:rsidP="009E1214">
      <w:pPr>
        <w:pStyle w:val="ListParagraph"/>
        <w:numPr>
          <w:ilvl w:val="0"/>
          <w:numId w:val="6"/>
        </w:numPr>
        <w:spacing w:after="0"/>
      </w:pPr>
      <w:r>
        <w:t>Greater than 0.81</w:t>
      </w:r>
    </w:p>
    <w:p w14:paraId="71599F55" w14:textId="77777777" w:rsidR="009E1214" w:rsidRDefault="009E1214" w:rsidP="009E1214">
      <w:pPr>
        <w:pStyle w:val="ListParagraph"/>
        <w:numPr>
          <w:ilvl w:val="0"/>
          <w:numId w:val="6"/>
        </w:numPr>
        <w:spacing w:after="0"/>
      </w:pPr>
      <w:r>
        <w:t>Between -1.25 and 0.81.</w:t>
      </w:r>
    </w:p>
    <w:p w14:paraId="16427020" w14:textId="77777777" w:rsidR="009E1214" w:rsidRDefault="009E1214" w:rsidP="009E1214">
      <w:pPr>
        <w:spacing w:after="0"/>
      </w:pPr>
    </w:p>
    <w:p w14:paraId="0DD43300" w14:textId="77777777" w:rsidR="009E1214" w:rsidRDefault="009E1214" w:rsidP="009E1214">
      <w:pPr>
        <w:spacing w:after="0"/>
      </w:pPr>
    </w:p>
    <w:p w14:paraId="20B54365" w14:textId="77777777" w:rsidR="009E1214" w:rsidRDefault="009E1214" w:rsidP="009E1214">
      <w:pPr>
        <w:spacing w:after="0"/>
      </w:pPr>
    </w:p>
    <w:p w14:paraId="64E73C9A" w14:textId="77777777" w:rsidR="009E1214" w:rsidRDefault="009E1214" w:rsidP="009E1214">
      <w:pPr>
        <w:spacing w:after="0"/>
      </w:pPr>
    </w:p>
    <w:p w14:paraId="160CC1A8" w14:textId="77777777" w:rsidR="009E1214" w:rsidRDefault="009E1214" w:rsidP="009E1214">
      <w:pPr>
        <w:spacing w:after="0"/>
      </w:pPr>
    </w:p>
    <w:p w14:paraId="026DF81E" w14:textId="77777777" w:rsidR="009E1214" w:rsidRDefault="009E1214" w:rsidP="009E1214">
      <w:pPr>
        <w:spacing w:after="0"/>
      </w:pPr>
    </w:p>
    <w:p w14:paraId="4FD43F36" w14:textId="77777777" w:rsidR="009E1214" w:rsidRDefault="009E1214" w:rsidP="009E1214">
      <w:pPr>
        <w:spacing w:after="0"/>
      </w:pPr>
    </w:p>
    <w:p w14:paraId="1C89C9D2" w14:textId="77777777" w:rsidR="009E1214" w:rsidRDefault="009E1214" w:rsidP="009E1214">
      <w:pPr>
        <w:spacing w:after="0"/>
      </w:pPr>
    </w:p>
    <w:p w14:paraId="6D10478A" w14:textId="77777777" w:rsidR="009E1214" w:rsidRDefault="009E1214" w:rsidP="009E1214">
      <w:pPr>
        <w:spacing w:after="0"/>
      </w:pPr>
    </w:p>
    <w:p w14:paraId="24957990" w14:textId="77777777" w:rsidR="009E1214" w:rsidRDefault="009E1214" w:rsidP="009E1214">
      <w:pPr>
        <w:spacing w:after="0"/>
      </w:pPr>
    </w:p>
    <w:p w14:paraId="156549AE" w14:textId="77777777" w:rsidR="009E1214" w:rsidRDefault="009E1214" w:rsidP="009E1214">
      <w:pPr>
        <w:spacing w:after="0"/>
      </w:pPr>
    </w:p>
    <w:p w14:paraId="69C84CCF" w14:textId="77777777" w:rsidR="009E1214" w:rsidRDefault="009E1214" w:rsidP="009E1214">
      <w:pPr>
        <w:spacing w:after="0"/>
      </w:pPr>
    </w:p>
    <w:p w14:paraId="44378EAB" w14:textId="77777777" w:rsidR="009E1214" w:rsidRDefault="009E1214" w:rsidP="009E1214">
      <w:pPr>
        <w:spacing w:after="0"/>
      </w:pPr>
      <w:r>
        <w:t>Example 2:  Find the z-score that corresponds to the 90</w:t>
      </w:r>
      <w:r w:rsidRPr="00993FF0">
        <w:rPr>
          <w:vertAlign w:val="superscript"/>
        </w:rPr>
        <w:t>th</w:t>
      </w:r>
      <w:r>
        <w:t xml:space="preserve"> percentile of the standard normal curve.</w:t>
      </w:r>
    </w:p>
    <w:p w14:paraId="22691E6C" w14:textId="77777777" w:rsidR="009E1214" w:rsidRDefault="009E1214" w:rsidP="009E1214">
      <w:pPr>
        <w:spacing w:after="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4A125149" wp14:editId="3BC534E3">
            <wp:simplePos x="0" y="0"/>
            <wp:positionH relativeFrom="column">
              <wp:posOffset>247650</wp:posOffset>
            </wp:positionH>
            <wp:positionV relativeFrom="paragraph">
              <wp:posOffset>23495</wp:posOffset>
            </wp:positionV>
            <wp:extent cx="3003711" cy="1633220"/>
            <wp:effectExtent l="0" t="0" r="635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3711" cy="16332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C0E915" w14:textId="77777777" w:rsidR="009E1214" w:rsidRDefault="009E1214" w:rsidP="009E1214">
      <w:pPr>
        <w:spacing w:after="0"/>
      </w:pPr>
    </w:p>
    <w:p w14:paraId="44BA87EC" w14:textId="77777777" w:rsidR="009E1214" w:rsidRDefault="009E1214" w:rsidP="007932C0"/>
    <w:p w14:paraId="42FD328A" w14:textId="77777777" w:rsidR="009E1214" w:rsidRDefault="009E1214" w:rsidP="007932C0">
      <w:pPr>
        <w:spacing w:after="0"/>
      </w:pPr>
    </w:p>
    <w:p w14:paraId="0688AEC1" w14:textId="77777777" w:rsidR="009E1214" w:rsidRDefault="009E1214" w:rsidP="007932C0">
      <w:pPr>
        <w:spacing w:after="0"/>
      </w:pPr>
    </w:p>
    <w:p w14:paraId="44A4D4B1" w14:textId="77777777" w:rsidR="009E1214" w:rsidRDefault="009E1214" w:rsidP="007932C0">
      <w:pPr>
        <w:spacing w:after="0"/>
      </w:pPr>
    </w:p>
    <w:p w14:paraId="02805515" w14:textId="77777777" w:rsidR="009E1214" w:rsidRDefault="009E1214" w:rsidP="007932C0">
      <w:pPr>
        <w:spacing w:after="0"/>
      </w:pPr>
    </w:p>
    <w:p w14:paraId="104CC4BF" w14:textId="77777777" w:rsidR="009E1214" w:rsidRDefault="009E1214" w:rsidP="007932C0">
      <w:pPr>
        <w:spacing w:after="0"/>
      </w:pPr>
    </w:p>
    <w:p w14:paraId="6C249D1E" w14:textId="77777777" w:rsidR="009E1214" w:rsidRDefault="009E1214" w:rsidP="009E1214">
      <w:pPr>
        <w:pStyle w:val="Header"/>
      </w:pPr>
      <w:r>
        <w:lastRenderedPageBreak/>
        <w:t>Statistical Reasoning</w:t>
      </w:r>
      <w:r>
        <w:tab/>
      </w:r>
      <w:r>
        <w:tab/>
        <w:t xml:space="preserve">          Name ____________________________</w:t>
      </w:r>
    </w:p>
    <w:p w14:paraId="53AC6E8D" w14:textId="257A6411" w:rsidR="009E1214" w:rsidRDefault="009E1214" w:rsidP="009E1214">
      <w:pPr>
        <w:pStyle w:val="Header"/>
      </w:pPr>
      <w:r>
        <w:t>WS 3.</w:t>
      </w:r>
      <w:r w:rsidR="00B63522">
        <w:t>6</w:t>
      </w:r>
      <w:r>
        <w:t>:  Standard Normal Distributions</w:t>
      </w:r>
      <w:r>
        <w:tab/>
        <w:t xml:space="preserve">                     </w:t>
      </w:r>
      <w:r>
        <w:tab/>
        <w:t>Date ____________________</w:t>
      </w:r>
      <w:proofErr w:type="gramStart"/>
      <w:r>
        <w:t>_  Day</w:t>
      </w:r>
      <w:proofErr w:type="gramEnd"/>
      <w:r>
        <w:t xml:space="preserve"> ____</w:t>
      </w:r>
    </w:p>
    <w:p w14:paraId="1919EB5F" w14:textId="77777777" w:rsidR="009E1214" w:rsidRDefault="009E1214" w:rsidP="007932C0">
      <w:pPr>
        <w:spacing w:after="0"/>
      </w:pPr>
    </w:p>
    <w:p w14:paraId="12674E51" w14:textId="77777777" w:rsidR="009E1214" w:rsidRDefault="009E1214" w:rsidP="007932C0">
      <w:pPr>
        <w:spacing w:after="0"/>
      </w:pPr>
    </w:p>
    <w:p w14:paraId="203432C0" w14:textId="07A5DF29" w:rsidR="007932C0" w:rsidRDefault="007932C0" w:rsidP="007932C0">
      <w:pPr>
        <w:spacing w:after="0"/>
      </w:pPr>
      <w:r>
        <w:t xml:space="preserve">For </w:t>
      </w:r>
      <w:r w:rsidR="009E1214">
        <w:t xml:space="preserve">All </w:t>
      </w:r>
      <w:r>
        <w:t xml:space="preserve">problems </w:t>
      </w:r>
      <w:r w:rsidR="009E1214">
        <w:t xml:space="preserve">use Standard Normal Table </w:t>
      </w:r>
      <w:r w:rsidR="00A62837">
        <w:t>to find the answers.</w:t>
      </w:r>
      <w:bookmarkStart w:id="0" w:name="_GoBack"/>
      <w:bookmarkEnd w:id="0"/>
    </w:p>
    <w:p w14:paraId="0D8BA181" w14:textId="77777777" w:rsidR="007932C0" w:rsidRDefault="007932C0" w:rsidP="007932C0">
      <w:pPr>
        <w:spacing w:after="0"/>
      </w:pPr>
    </w:p>
    <w:p w14:paraId="40BF9CB8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Z-score less than -0.37?  greater than -0.37?</w:t>
      </w:r>
    </w:p>
    <w:p w14:paraId="11EC03EE" w14:textId="77777777" w:rsidR="009E1214" w:rsidRDefault="009E1214" w:rsidP="009E1214">
      <w:pPr>
        <w:pStyle w:val="ListParagraph"/>
        <w:spacing w:after="0"/>
      </w:pPr>
    </w:p>
    <w:p w14:paraId="265F8712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Z-score less than 2.15?  greater than 2.15?</w:t>
      </w:r>
    </w:p>
    <w:p w14:paraId="39CD8D90" w14:textId="77777777" w:rsidR="009E1214" w:rsidRDefault="009E1214" w:rsidP="009E1214">
      <w:pPr>
        <w:spacing w:after="0"/>
      </w:pPr>
    </w:p>
    <w:p w14:paraId="1DBCA6DB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Z-score less than -1.58?</w:t>
      </w:r>
    </w:p>
    <w:p w14:paraId="6959D55B" w14:textId="77777777" w:rsidR="009E1214" w:rsidRDefault="009E1214" w:rsidP="009E1214">
      <w:pPr>
        <w:spacing w:after="0"/>
      </w:pPr>
    </w:p>
    <w:p w14:paraId="365AEDEF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Z-score greater than 0.93?</w:t>
      </w:r>
    </w:p>
    <w:p w14:paraId="5966B68D" w14:textId="77777777" w:rsidR="009E1214" w:rsidRDefault="009E1214" w:rsidP="009E1214">
      <w:pPr>
        <w:spacing w:after="0"/>
      </w:pPr>
    </w:p>
    <w:p w14:paraId="54761910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Z-score between -1.33 and 1.65?</w:t>
      </w:r>
    </w:p>
    <w:p w14:paraId="51AC4C7C" w14:textId="77777777" w:rsidR="009E1214" w:rsidRDefault="009E1214" w:rsidP="009E1214">
      <w:pPr>
        <w:spacing w:after="0"/>
      </w:pPr>
    </w:p>
    <w:p w14:paraId="59FF0A6F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Z-score between 0.50 and 1.79?</w:t>
      </w:r>
    </w:p>
    <w:p w14:paraId="284038EA" w14:textId="77777777" w:rsidR="009E1214" w:rsidRDefault="009E1214" w:rsidP="009E1214">
      <w:pPr>
        <w:spacing w:after="0"/>
      </w:pPr>
    </w:p>
    <w:p w14:paraId="42D434C3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 xml:space="preserve"> Z-score between -2.05 and 0.78?</w:t>
      </w:r>
    </w:p>
    <w:p w14:paraId="61F8E8D1" w14:textId="77777777" w:rsidR="007932C0" w:rsidRDefault="007932C0" w:rsidP="007932C0">
      <w:pPr>
        <w:spacing w:after="0"/>
      </w:pPr>
    </w:p>
    <w:p w14:paraId="25087ACF" w14:textId="77777777" w:rsidR="007932C0" w:rsidRDefault="007932C0" w:rsidP="007932C0">
      <w:pPr>
        <w:spacing w:after="0"/>
      </w:pPr>
    </w:p>
    <w:p w14:paraId="515C2BB8" w14:textId="77777777" w:rsidR="007932C0" w:rsidRDefault="007932C0" w:rsidP="007932C0">
      <w:pPr>
        <w:spacing w:after="0"/>
      </w:pPr>
    </w:p>
    <w:p w14:paraId="5806077C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The 20</w:t>
      </w:r>
      <w:r w:rsidRPr="007932C0">
        <w:rPr>
          <w:vertAlign w:val="superscript"/>
        </w:rPr>
        <w:t>th</w:t>
      </w:r>
      <w:r>
        <w:t xml:space="preserve"> percentile of the standard normal distribution.</w:t>
      </w:r>
    </w:p>
    <w:p w14:paraId="7A5A117C" w14:textId="77777777" w:rsidR="009E1214" w:rsidRDefault="009E1214" w:rsidP="009E1214">
      <w:pPr>
        <w:spacing w:after="0"/>
        <w:ind w:left="360"/>
      </w:pPr>
    </w:p>
    <w:p w14:paraId="6C5DC266" w14:textId="77777777" w:rsidR="009E1214" w:rsidRDefault="009E1214" w:rsidP="009E1214">
      <w:pPr>
        <w:spacing w:after="0"/>
        <w:ind w:left="360"/>
      </w:pPr>
    </w:p>
    <w:p w14:paraId="63F7A2BC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Find the z-score such that 45% of all observations are greater than. (Hint: find the % of observations less than)</w:t>
      </w:r>
    </w:p>
    <w:p w14:paraId="2E2B04DA" w14:textId="77777777" w:rsidR="009E1214" w:rsidRDefault="009E1214" w:rsidP="009E1214">
      <w:pPr>
        <w:spacing w:after="0"/>
      </w:pPr>
    </w:p>
    <w:p w14:paraId="4365F104" w14:textId="77777777" w:rsidR="009E1214" w:rsidRDefault="009E1214" w:rsidP="009E1214">
      <w:pPr>
        <w:spacing w:after="0"/>
      </w:pPr>
    </w:p>
    <w:p w14:paraId="38DC0DC8" w14:textId="77777777" w:rsidR="007932C0" w:rsidRDefault="007932C0" w:rsidP="007932C0">
      <w:pPr>
        <w:pStyle w:val="ListParagraph"/>
        <w:numPr>
          <w:ilvl w:val="0"/>
          <w:numId w:val="5"/>
        </w:numPr>
        <w:spacing w:after="0"/>
      </w:pPr>
      <w:r>
        <w:t>The 63</w:t>
      </w:r>
      <w:r w:rsidRPr="007932C0">
        <w:rPr>
          <w:vertAlign w:val="superscript"/>
        </w:rPr>
        <w:t>rd</w:t>
      </w:r>
      <w:r>
        <w:t xml:space="preserve"> percentile of the standard normal distribution.</w:t>
      </w:r>
    </w:p>
    <w:p w14:paraId="6D0977A3" w14:textId="77777777" w:rsidR="009E1214" w:rsidRDefault="009E1214" w:rsidP="009E1214">
      <w:pPr>
        <w:spacing w:after="0"/>
      </w:pPr>
    </w:p>
    <w:p w14:paraId="1F3F9B15" w14:textId="77777777" w:rsidR="009E1214" w:rsidRDefault="009E1214" w:rsidP="009E1214">
      <w:pPr>
        <w:spacing w:after="0"/>
      </w:pPr>
    </w:p>
    <w:p w14:paraId="662D39A3" w14:textId="77777777" w:rsidR="007932C0" w:rsidRPr="007932C0" w:rsidRDefault="009E1214" w:rsidP="007932C0">
      <w:pPr>
        <w:pStyle w:val="ListParagraph"/>
        <w:numPr>
          <w:ilvl w:val="0"/>
          <w:numId w:val="5"/>
        </w:numPr>
        <w:spacing w:after="0"/>
      </w:pPr>
      <w:r>
        <w:t>75% of all observations are greater than z.</w:t>
      </w:r>
    </w:p>
    <w:sectPr w:rsidR="007932C0" w:rsidRPr="007932C0" w:rsidSect="00111E3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666BA6" w14:textId="77777777" w:rsidR="00AD59E9" w:rsidRDefault="00AD59E9" w:rsidP="00111E31">
      <w:pPr>
        <w:spacing w:after="0" w:line="240" w:lineRule="auto"/>
      </w:pPr>
      <w:r>
        <w:separator/>
      </w:r>
    </w:p>
  </w:endnote>
  <w:endnote w:type="continuationSeparator" w:id="0">
    <w:p w14:paraId="5E3CA5F4" w14:textId="77777777" w:rsidR="00AD59E9" w:rsidRDefault="00AD59E9" w:rsidP="00111E3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0090737" w14:textId="77777777" w:rsidR="00AD59E9" w:rsidRDefault="00AD59E9" w:rsidP="00111E31">
      <w:pPr>
        <w:spacing w:after="0" w:line="240" w:lineRule="auto"/>
      </w:pPr>
      <w:r>
        <w:separator/>
      </w:r>
    </w:p>
  </w:footnote>
  <w:footnote w:type="continuationSeparator" w:id="0">
    <w:p w14:paraId="2566C37D" w14:textId="77777777" w:rsidR="00AD59E9" w:rsidRDefault="00AD59E9" w:rsidP="00111E3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F97BA0"/>
    <w:multiLevelType w:val="hybridMultilevel"/>
    <w:tmpl w:val="406246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D575A1"/>
    <w:multiLevelType w:val="hybridMultilevel"/>
    <w:tmpl w:val="4970D2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6637BD"/>
    <w:multiLevelType w:val="hybridMultilevel"/>
    <w:tmpl w:val="603078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3D53085"/>
    <w:multiLevelType w:val="hybridMultilevel"/>
    <w:tmpl w:val="5D6EC5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5900451"/>
    <w:multiLevelType w:val="hybridMultilevel"/>
    <w:tmpl w:val="B5AAD1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79C14F2"/>
    <w:multiLevelType w:val="hybridMultilevel"/>
    <w:tmpl w:val="F7C038E8"/>
    <w:lvl w:ilvl="0" w:tplc="5C5244F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74B99"/>
    <w:rsid w:val="00024A13"/>
    <w:rsid w:val="000F39DB"/>
    <w:rsid w:val="00106EDC"/>
    <w:rsid w:val="00111E31"/>
    <w:rsid w:val="001F3E43"/>
    <w:rsid w:val="00276753"/>
    <w:rsid w:val="002F4812"/>
    <w:rsid w:val="0033155E"/>
    <w:rsid w:val="00353893"/>
    <w:rsid w:val="00400C99"/>
    <w:rsid w:val="00462DB7"/>
    <w:rsid w:val="004644B5"/>
    <w:rsid w:val="00466C02"/>
    <w:rsid w:val="004F6CDB"/>
    <w:rsid w:val="005C2FD5"/>
    <w:rsid w:val="005F1992"/>
    <w:rsid w:val="0061338E"/>
    <w:rsid w:val="007932C0"/>
    <w:rsid w:val="007B29D4"/>
    <w:rsid w:val="007B76B7"/>
    <w:rsid w:val="007D2F07"/>
    <w:rsid w:val="00806400"/>
    <w:rsid w:val="00825708"/>
    <w:rsid w:val="008A5367"/>
    <w:rsid w:val="009A6FE5"/>
    <w:rsid w:val="009E1214"/>
    <w:rsid w:val="00A62837"/>
    <w:rsid w:val="00AD59E9"/>
    <w:rsid w:val="00B1126D"/>
    <w:rsid w:val="00B63522"/>
    <w:rsid w:val="00D065C7"/>
    <w:rsid w:val="00D9179C"/>
    <w:rsid w:val="00DD53C0"/>
    <w:rsid w:val="00E74B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BC2B35A"/>
  <w15:chartTrackingRefBased/>
  <w15:docId w15:val="{79BA53AE-EB6A-4DF3-B296-C82F1E997E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0F39DB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462DB7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2F481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11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E31"/>
  </w:style>
  <w:style w:type="paragraph" w:styleId="Footer">
    <w:name w:val="footer"/>
    <w:basedOn w:val="Normal"/>
    <w:link w:val="FooterChar"/>
    <w:uiPriority w:val="99"/>
    <w:unhideWhenUsed/>
    <w:rsid w:val="00111E3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11E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3</Words>
  <Characters>155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lt Liles</dc:creator>
  <cp:keywords/>
  <dc:description/>
  <cp:lastModifiedBy>Ed Morris</cp:lastModifiedBy>
  <cp:revision>4</cp:revision>
  <dcterms:created xsi:type="dcterms:W3CDTF">2016-08-29T19:10:00Z</dcterms:created>
  <dcterms:modified xsi:type="dcterms:W3CDTF">2019-08-26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